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666A84E" w14:textId="77777777" w:rsidR="00853E6E" w:rsidRPr="00A33A01" w:rsidRDefault="00920E0F" w:rsidP="00853E6E">
      <w:pPr>
        <w:rPr>
          <w:rFonts w:ascii="Cambria Math" w:hAnsi="Cambria Math"/>
        </w:rPr>
      </w:pPr>
      <w:r w:rsidRPr="00A33A01">
        <w:rPr>
          <w:rFonts w:ascii="Cambria Math" w:hAnsi="Cambria Math"/>
        </w:rPr>
        <w:t>Geometry</w:t>
      </w:r>
      <w:r w:rsidRPr="00A33A01">
        <w:rPr>
          <w:rFonts w:ascii="Cambria Math" w:hAnsi="Cambria Math"/>
        </w:rPr>
        <w:tab/>
      </w:r>
      <w:r w:rsidRPr="00A33A01">
        <w:rPr>
          <w:rFonts w:ascii="Cambria Math" w:hAnsi="Cambria Math"/>
        </w:rPr>
        <w:tab/>
      </w:r>
      <w:r w:rsidRPr="00A33A01">
        <w:rPr>
          <w:rFonts w:ascii="Cambria Math" w:hAnsi="Cambria Math"/>
        </w:rPr>
        <w:tab/>
      </w:r>
      <w:r w:rsidRPr="00A33A01">
        <w:rPr>
          <w:rFonts w:ascii="Cambria Math" w:hAnsi="Cambria Math"/>
        </w:rPr>
        <w:tab/>
      </w:r>
      <w:r w:rsidRPr="00A33A01">
        <w:rPr>
          <w:rFonts w:ascii="Cambria Math" w:hAnsi="Cambria Math"/>
        </w:rPr>
        <w:tab/>
      </w:r>
      <w:r w:rsidRPr="00A33A01">
        <w:rPr>
          <w:rFonts w:ascii="Cambria Math" w:hAnsi="Cambria Math"/>
        </w:rPr>
        <w:tab/>
      </w:r>
      <w:r w:rsidRPr="00A33A01">
        <w:rPr>
          <w:rFonts w:ascii="Cambria Math" w:hAnsi="Cambria Math"/>
        </w:rPr>
        <w:tab/>
      </w:r>
      <w:r w:rsidRPr="00A33A01">
        <w:rPr>
          <w:rFonts w:ascii="Cambria Math" w:hAnsi="Cambria Math"/>
        </w:rPr>
        <w:tab/>
        <w:t>Name: _____________________________</w:t>
      </w:r>
    </w:p>
    <w:p w14:paraId="05A66E87" w14:textId="6264C0C9" w:rsidR="00787CE9" w:rsidRPr="00A33A01" w:rsidRDefault="00D01ACC" w:rsidP="00853E6E">
      <w:pPr>
        <w:rPr>
          <w:rFonts w:ascii="Cambria Math" w:hAnsi="Cambria Math"/>
        </w:rPr>
      </w:pPr>
      <w:r w:rsidRPr="00A33A01">
        <w:rPr>
          <w:rFonts w:ascii="Cambria Math" w:hAnsi="Cambria Math"/>
        </w:rPr>
        <w:t>Pre-skills worksheet 1.4-1.6</w:t>
      </w:r>
    </w:p>
    <w:p w14:paraId="5E865481" w14:textId="77777777" w:rsidR="00D01ACC" w:rsidRPr="00A33A01" w:rsidRDefault="00D01ACC" w:rsidP="00853E6E">
      <w:pPr>
        <w:rPr>
          <w:rFonts w:ascii="Cambria Math" w:hAnsi="Cambria Math"/>
        </w:rPr>
      </w:pPr>
    </w:p>
    <w:p w14:paraId="3B6AE891" w14:textId="40351BC2" w:rsidR="0028670D" w:rsidRPr="00A33A01" w:rsidRDefault="0028670D" w:rsidP="0028670D">
      <w:pPr>
        <w:pStyle w:val="DirectionLine"/>
        <w:spacing w:before="160"/>
        <w:rPr>
          <w:rFonts w:ascii="Cambria Math" w:hAnsi="Cambria Math"/>
          <w:sz w:val="24"/>
          <w:szCs w:val="24"/>
        </w:rPr>
      </w:pPr>
      <w:r w:rsidRPr="00A33A01">
        <w:rPr>
          <w:rFonts w:ascii="Cambria Math" w:hAnsi="Cambria Math"/>
          <w:sz w:val="24"/>
          <w:szCs w:val="24"/>
        </w:rPr>
        <w:t>In Exercises #1–6</w:t>
      </w:r>
      <w:r w:rsidRPr="00A33A01">
        <w:rPr>
          <w:rFonts w:ascii="Cambria Math" w:hAnsi="Cambria Math"/>
          <w:sz w:val="24"/>
          <w:szCs w:val="24"/>
        </w:rPr>
        <w:t>, find the perimeter and area of the figur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6726E7" w:rsidRPr="00A33A01" w14:paraId="2AFE193F" w14:textId="77777777" w:rsidTr="006726E7">
        <w:tc>
          <w:tcPr>
            <w:tcW w:w="3596" w:type="dxa"/>
          </w:tcPr>
          <w:p w14:paraId="30ED1616" w14:textId="00E47242" w:rsidR="006726E7" w:rsidRPr="00A33A01" w:rsidRDefault="006726E7" w:rsidP="006726E7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  <w:noProof/>
              </w:rPr>
              <w:drawing>
                <wp:anchor distT="0" distB="0" distL="114300" distR="114300" simplePos="0" relativeHeight="251664384" behindDoc="0" locked="0" layoutInCell="1" allowOverlap="1" wp14:anchorId="52A8A225" wp14:editId="34282921">
                  <wp:simplePos x="0" y="0"/>
                  <wp:positionH relativeFrom="column">
                    <wp:posOffset>-58420</wp:posOffset>
                  </wp:positionH>
                  <wp:positionV relativeFrom="paragraph">
                    <wp:posOffset>214630</wp:posOffset>
                  </wp:positionV>
                  <wp:extent cx="1206500" cy="1377950"/>
                  <wp:effectExtent l="0" t="0" r="12700" b="0"/>
                  <wp:wrapNone/>
                  <wp:docPr id="3" name="Picture 3" descr="TA: K:\BI-HighSchool\Geometry.01\Ancillaries\Production\Geometry RBC\rbc art\ch 01\HSGeo_rbc_01cr_000.eps,4/9/2014 2:13:24 PM replaced: 7/31/2016 4:55:31 PM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6500" cy="1377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33A01">
              <w:rPr>
                <w:rFonts w:ascii="Cambria Math" w:hAnsi="Cambria Math"/>
              </w:rPr>
              <w:t>1.</w:t>
            </w:r>
          </w:p>
          <w:p w14:paraId="127526FB" w14:textId="0F2105B4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33652E9F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4BBA4F85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45897F47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419464B4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1C5B0816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6DBBC9E6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6B51F69A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426E5E24" w14:textId="1F1E7002" w:rsidR="006726E7" w:rsidRPr="00A33A01" w:rsidRDefault="006726E7" w:rsidP="006726E7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>P= ___________</w:t>
            </w:r>
            <w:proofErr w:type="gramStart"/>
            <w:r w:rsidRPr="00A33A01">
              <w:rPr>
                <w:rFonts w:ascii="Cambria Math" w:hAnsi="Cambria Math"/>
              </w:rPr>
              <w:t>_  A</w:t>
            </w:r>
            <w:proofErr w:type="gramEnd"/>
            <w:r w:rsidRPr="00A33A01">
              <w:rPr>
                <w:rFonts w:ascii="Cambria Math" w:hAnsi="Cambria Math"/>
              </w:rPr>
              <w:t>=__________</w:t>
            </w:r>
          </w:p>
          <w:p w14:paraId="7D9363DA" w14:textId="6CD1A34F" w:rsidR="006726E7" w:rsidRPr="00A33A01" w:rsidRDefault="006726E7" w:rsidP="006726E7">
            <w:pPr>
              <w:rPr>
                <w:rFonts w:ascii="Cambria Math" w:hAnsi="Cambria Math"/>
              </w:rPr>
            </w:pPr>
          </w:p>
        </w:tc>
        <w:tc>
          <w:tcPr>
            <w:tcW w:w="3597" w:type="dxa"/>
          </w:tcPr>
          <w:p w14:paraId="72A95AE3" w14:textId="5A5ED821" w:rsidR="006726E7" w:rsidRPr="00A33A01" w:rsidRDefault="006726E7" w:rsidP="006726E7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2. </w:t>
            </w:r>
          </w:p>
          <w:p w14:paraId="6610B8C3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2A8D0C40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001BACF3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40C69482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1D3C1BD8" w14:textId="5D0A8DAF" w:rsidR="006726E7" w:rsidRPr="00A33A01" w:rsidRDefault="006726E7" w:rsidP="006726E7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  <w:noProof/>
              </w:rPr>
              <w:drawing>
                <wp:anchor distT="0" distB="0" distL="114300" distR="114300" simplePos="0" relativeHeight="251666432" behindDoc="1" locked="1" layoutInCell="1" allowOverlap="1" wp14:anchorId="78EA69C8" wp14:editId="70B3E5B4">
                  <wp:simplePos x="0" y="0"/>
                  <wp:positionH relativeFrom="column">
                    <wp:posOffset>-3810</wp:posOffset>
                  </wp:positionH>
                  <wp:positionV relativeFrom="paragraph">
                    <wp:posOffset>-932815</wp:posOffset>
                  </wp:positionV>
                  <wp:extent cx="1552575" cy="981075"/>
                  <wp:effectExtent l="0" t="0" r="0" b="9525"/>
                  <wp:wrapNone/>
                  <wp:docPr id="51" name="Picture 51" descr="TA: K:\BI-HighSchool\Geometry.01\Ancillaries\Production\Geometry RBC\rbc art\ch 01\HSGeo_rbc_01cr_001.eps,4/9/2014 2:25:50 PM replaced: 7/31/2016 4:55:32 PM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2575" cy="981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2604DC73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2389FD59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7FC90370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5D95E429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>P= ___________</w:t>
            </w:r>
            <w:proofErr w:type="gramStart"/>
            <w:r w:rsidRPr="00A33A01">
              <w:rPr>
                <w:rFonts w:ascii="Cambria Math" w:hAnsi="Cambria Math"/>
              </w:rPr>
              <w:t>_  A</w:t>
            </w:r>
            <w:proofErr w:type="gramEnd"/>
            <w:r w:rsidRPr="00A33A01">
              <w:rPr>
                <w:rFonts w:ascii="Cambria Math" w:hAnsi="Cambria Math"/>
              </w:rPr>
              <w:t>=__________</w:t>
            </w:r>
          </w:p>
          <w:p w14:paraId="1A6A986F" w14:textId="4172ED4F" w:rsidR="006726E7" w:rsidRPr="00A33A01" w:rsidRDefault="006726E7" w:rsidP="006726E7">
            <w:pPr>
              <w:rPr>
                <w:rFonts w:ascii="Cambria Math" w:hAnsi="Cambria Math"/>
              </w:rPr>
            </w:pPr>
          </w:p>
        </w:tc>
        <w:tc>
          <w:tcPr>
            <w:tcW w:w="3597" w:type="dxa"/>
          </w:tcPr>
          <w:p w14:paraId="13E3E2A3" w14:textId="0FE8D3D6" w:rsidR="006726E7" w:rsidRPr="00A33A01" w:rsidRDefault="006726E7" w:rsidP="006726E7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3. </w:t>
            </w:r>
          </w:p>
          <w:p w14:paraId="287A501F" w14:textId="38468504" w:rsidR="006726E7" w:rsidRPr="00A33A01" w:rsidRDefault="006726E7" w:rsidP="006726E7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  <w:noProof/>
              </w:rPr>
              <w:drawing>
                <wp:anchor distT="0" distB="0" distL="114300" distR="114300" simplePos="0" relativeHeight="251668480" behindDoc="0" locked="1" layoutInCell="1" allowOverlap="1" wp14:anchorId="0469C98B" wp14:editId="27EF23D2">
                  <wp:simplePos x="0" y="0"/>
                  <wp:positionH relativeFrom="column">
                    <wp:posOffset>-5715</wp:posOffset>
                  </wp:positionH>
                  <wp:positionV relativeFrom="paragraph">
                    <wp:posOffset>1270</wp:posOffset>
                  </wp:positionV>
                  <wp:extent cx="1094105" cy="1180465"/>
                  <wp:effectExtent l="0" t="0" r="0" b="0"/>
                  <wp:wrapNone/>
                  <wp:docPr id="52" name="Picture 52" descr="TA: K:\BI-HighSchool\Geometry.01\Ancillaries\Production\Geometry RBC\rbc art\ch 01\HSGeo_rbc_01cr_002.eps,4/11/2014 2:46:38 PM replaced: 7/31/2016 4:55:33 PM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4105" cy="11804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76084FB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4CDA9B93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798F431F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080EEB9C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3F717027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7DE84FA5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54447815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</w:p>
          <w:p w14:paraId="61BFA34E" w14:textId="77777777" w:rsidR="006726E7" w:rsidRPr="00A33A01" w:rsidRDefault="006726E7" w:rsidP="006726E7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>P= ___________</w:t>
            </w:r>
            <w:proofErr w:type="gramStart"/>
            <w:r w:rsidRPr="00A33A01">
              <w:rPr>
                <w:rFonts w:ascii="Cambria Math" w:hAnsi="Cambria Math"/>
              </w:rPr>
              <w:t>_  A</w:t>
            </w:r>
            <w:proofErr w:type="gramEnd"/>
            <w:r w:rsidRPr="00A33A01">
              <w:rPr>
                <w:rFonts w:ascii="Cambria Math" w:hAnsi="Cambria Math"/>
              </w:rPr>
              <w:t>=__________</w:t>
            </w:r>
          </w:p>
          <w:p w14:paraId="0666A615" w14:textId="7106C0D8" w:rsidR="006726E7" w:rsidRPr="00A33A01" w:rsidRDefault="006726E7" w:rsidP="006726E7">
            <w:pPr>
              <w:rPr>
                <w:rFonts w:ascii="Cambria Math" w:hAnsi="Cambria Math"/>
              </w:rPr>
            </w:pPr>
          </w:p>
        </w:tc>
      </w:tr>
      <w:tr w:rsidR="006726E7" w:rsidRPr="00A33A01" w14:paraId="2A32757A" w14:textId="77777777" w:rsidTr="006726E7">
        <w:tc>
          <w:tcPr>
            <w:tcW w:w="3596" w:type="dxa"/>
          </w:tcPr>
          <w:p w14:paraId="1039A8D3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4. </w:t>
            </w:r>
          </w:p>
          <w:p w14:paraId="0F0E6EA9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37B8123A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2BA003D4" w14:textId="5021D4CB" w:rsidR="006726E7" w:rsidRPr="00A33A01" w:rsidRDefault="006726E7" w:rsidP="005E624F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  <w:noProof/>
              </w:rPr>
              <w:drawing>
                <wp:anchor distT="0" distB="0" distL="114300" distR="114300" simplePos="0" relativeHeight="251670528" behindDoc="1" locked="1" layoutInCell="1" allowOverlap="1" wp14:anchorId="3CED5606" wp14:editId="69204F50">
                  <wp:simplePos x="0" y="0"/>
                  <wp:positionH relativeFrom="column">
                    <wp:posOffset>-9971</wp:posOffset>
                  </wp:positionH>
                  <wp:positionV relativeFrom="paragraph">
                    <wp:posOffset>-446165</wp:posOffset>
                  </wp:positionV>
                  <wp:extent cx="1170305" cy="1260475"/>
                  <wp:effectExtent l="0" t="0" r="0" b="9525"/>
                  <wp:wrapNone/>
                  <wp:docPr id="59" name="Picture 59" descr="TA: K:\BI-HighSchool\Geometry.01\Ancillaries\Production\Geometry RBC\rbc art\ch 01\HSGeo_rbc_01cr_004.eps,4/9/2014 2:42:21 PM replaced: 7/31/2016 4:55:34 PM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0305" cy="1260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34BF9DCE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3615ADBF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78B73DEB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28CF4FCB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3434D61F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6A071FA7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>P= ___________</w:t>
            </w:r>
            <w:proofErr w:type="gramStart"/>
            <w:r w:rsidRPr="00A33A01">
              <w:rPr>
                <w:rFonts w:ascii="Cambria Math" w:hAnsi="Cambria Math"/>
              </w:rPr>
              <w:t>_  A</w:t>
            </w:r>
            <w:proofErr w:type="gramEnd"/>
            <w:r w:rsidRPr="00A33A01">
              <w:rPr>
                <w:rFonts w:ascii="Cambria Math" w:hAnsi="Cambria Math"/>
              </w:rPr>
              <w:t>=__________</w:t>
            </w:r>
          </w:p>
          <w:p w14:paraId="711B4067" w14:textId="51C3EB08" w:rsidR="006726E7" w:rsidRPr="00A33A01" w:rsidRDefault="006726E7" w:rsidP="006726E7">
            <w:pPr>
              <w:rPr>
                <w:rFonts w:ascii="Cambria Math" w:hAnsi="Cambria Math"/>
              </w:rPr>
            </w:pPr>
          </w:p>
        </w:tc>
        <w:tc>
          <w:tcPr>
            <w:tcW w:w="3597" w:type="dxa"/>
          </w:tcPr>
          <w:p w14:paraId="2E5632F2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5. </w:t>
            </w:r>
          </w:p>
          <w:p w14:paraId="3BED2942" w14:textId="35EE114F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14549D6C" w14:textId="462963C9" w:rsidR="006726E7" w:rsidRPr="00A33A01" w:rsidRDefault="006068E7" w:rsidP="005E624F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  <w:noProof/>
              </w:rPr>
              <w:drawing>
                <wp:anchor distT="0" distB="0" distL="114300" distR="114300" simplePos="0" relativeHeight="251672576" behindDoc="0" locked="1" layoutInCell="1" allowOverlap="1" wp14:anchorId="3CE60297" wp14:editId="01D33659">
                  <wp:simplePos x="0" y="0"/>
                  <wp:positionH relativeFrom="column">
                    <wp:posOffset>-3810</wp:posOffset>
                  </wp:positionH>
                  <wp:positionV relativeFrom="paragraph">
                    <wp:posOffset>-144780</wp:posOffset>
                  </wp:positionV>
                  <wp:extent cx="1090295" cy="1259840"/>
                  <wp:effectExtent l="0" t="0" r="1905" b="10160"/>
                  <wp:wrapNone/>
                  <wp:docPr id="53" name="Picture 53" descr="TA: K:\BI-HighSchool\Geometry.01\Ancillaries\Production\Geometry RBC\rbc art\ch 01\HSGeo_rbc_01cr_003.eps,4/11/2014 2:46:52 PM replaced: 7/31/2016 4:55:34 PM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0295" cy="1259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0D2806EA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539DE7D8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6BD42315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4452BFC2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35935B4E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71229367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567DCEFA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>P= ___________</w:t>
            </w:r>
            <w:proofErr w:type="gramStart"/>
            <w:r w:rsidRPr="00A33A01">
              <w:rPr>
                <w:rFonts w:ascii="Cambria Math" w:hAnsi="Cambria Math"/>
              </w:rPr>
              <w:t>_  A</w:t>
            </w:r>
            <w:proofErr w:type="gramEnd"/>
            <w:r w:rsidRPr="00A33A01">
              <w:rPr>
                <w:rFonts w:ascii="Cambria Math" w:hAnsi="Cambria Math"/>
              </w:rPr>
              <w:t>=__________</w:t>
            </w:r>
          </w:p>
          <w:p w14:paraId="3D82AA4D" w14:textId="2F01B10F" w:rsidR="006726E7" w:rsidRPr="00A33A01" w:rsidRDefault="006726E7" w:rsidP="006726E7">
            <w:pPr>
              <w:rPr>
                <w:rFonts w:ascii="Cambria Math" w:hAnsi="Cambria Math"/>
              </w:rPr>
            </w:pPr>
          </w:p>
        </w:tc>
        <w:tc>
          <w:tcPr>
            <w:tcW w:w="3597" w:type="dxa"/>
          </w:tcPr>
          <w:p w14:paraId="337A30B3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6. </w:t>
            </w:r>
          </w:p>
          <w:p w14:paraId="71AB21BC" w14:textId="091AD7FF" w:rsidR="006726E7" w:rsidRPr="00A33A01" w:rsidRDefault="00B83E68" w:rsidP="005E624F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  <w:noProof/>
              </w:rPr>
              <w:drawing>
                <wp:anchor distT="0" distB="0" distL="114300" distR="114300" simplePos="0" relativeHeight="251673600" behindDoc="0" locked="0" layoutInCell="1" allowOverlap="1" wp14:anchorId="6F29248B" wp14:editId="6D16C450">
                  <wp:simplePos x="0" y="0"/>
                  <wp:positionH relativeFrom="column">
                    <wp:posOffset>-34290</wp:posOffset>
                  </wp:positionH>
                  <wp:positionV relativeFrom="paragraph">
                    <wp:posOffset>41275</wp:posOffset>
                  </wp:positionV>
                  <wp:extent cx="2039620" cy="1144905"/>
                  <wp:effectExtent l="0" t="0" r="0" b="0"/>
                  <wp:wrapNone/>
                  <wp:docPr id="1" name="Picture 1" descr="../../../../Screen%20Shot%202018-06-07%20at%206.05.32%20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../../../../Screen%20Shot%202018-06-07%20at%206.05.32%20P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9620" cy="1144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D3A19EA" w14:textId="107404DC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49010025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466F78FD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3D814AD1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242003A7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7B38DB55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4F433886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</w:p>
          <w:p w14:paraId="60DC5534" w14:textId="77777777" w:rsidR="006726E7" w:rsidRPr="00A33A01" w:rsidRDefault="006726E7" w:rsidP="005E624F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>P= ___________</w:t>
            </w:r>
            <w:proofErr w:type="gramStart"/>
            <w:r w:rsidRPr="00A33A01">
              <w:rPr>
                <w:rFonts w:ascii="Cambria Math" w:hAnsi="Cambria Math"/>
              </w:rPr>
              <w:t>_  A</w:t>
            </w:r>
            <w:proofErr w:type="gramEnd"/>
            <w:r w:rsidRPr="00A33A01">
              <w:rPr>
                <w:rFonts w:ascii="Cambria Math" w:hAnsi="Cambria Math"/>
              </w:rPr>
              <w:t>=__________</w:t>
            </w:r>
          </w:p>
          <w:p w14:paraId="58CC219D" w14:textId="6EF26383" w:rsidR="006726E7" w:rsidRPr="00A33A01" w:rsidRDefault="006726E7" w:rsidP="006726E7">
            <w:pPr>
              <w:rPr>
                <w:rFonts w:ascii="Cambria Math" w:hAnsi="Cambria Math"/>
              </w:rPr>
            </w:pPr>
          </w:p>
        </w:tc>
      </w:tr>
    </w:tbl>
    <w:p w14:paraId="32180B24" w14:textId="77777777" w:rsidR="006726E7" w:rsidRPr="00A33A01" w:rsidRDefault="006726E7" w:rsidP="00787CE9">
      <w:pPr>
        <w:rPr>
          <w:rFonts w:ascii="Cambria Math" w:hAnsi="Cambria Math"/>
        </w:rPr>
      </w:pPr>
    </w:p>
    <w:p w14:paraId="1D76304B" w14:textId="362ECE6E" w:rsidR="00B83E68" w:rsidRPr="00A33A01" w:rsidRDefault="00B83E68" w:rsidP="00787CE9">
      <w:pPr>
        <w:rPr>
          <w:rFonts w:ascii="Cambria Math" w:hAnsi="Cambria Math"/>
        </w:rPr>
      </w:pPr>
      <w:r w:rsidRPr="00A33A01">
        <w:rPr>
          <w:rFonts w:ascii="Cambria Math" w:hAnsi="Cambria Math"/>
        </w:rPr>
        <w:t>Solve the equation.</w:t>
      </w:r>
    </w:p>
    <w:tbl>
      <w:tblPr>
        <w:tblStyle w:val="TableGrid"/>
        <w:tblW w:w="10688" w:type="dxa"/>
        <w:tblLook w:val="04A0" w:firstRow="1" w:lastRow="0" w:firstColumn="1" w:lastColumn="0" w:noHBand="0" w:noVBand="1"/>
      </w:tblPr>
      <w:tblGrid>
        <w:gridCol w:w="3562"/>
        <w:gridCol w:w="3563"/>
        <w:gridCol w:w="3563"/>
      </w:tblGrid>
      <w:tr w:rsidR="00B83E68" w:rsidRPr="00A33A01" w14:paraId="51912C4B" w14:textId="77777777" w:rsidTr="00B83E68">
        <w:trPr>
          <w:trHeight w:val="2065"/>
        </w:trPr>
        <w:tc>
          <w:tcPr>
            <w:tcW w:w="3562" w:type="dxa"/>
          </w:tcPr>
          <w:p w14:paraId="2D77DBB1" w14:textId="4AEE3D7F" w:rsidR="00B83E68" w:rsidRPr="00A33A01" w:rsidRDefault="00B83E68" w:rsidP="00787CE9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7.  </w:t>
            </w:r>
            <w:r w:rsidRPr="00A33A01">
              <w:rPr>
                <w:rFonts w:ascii="Cambria Math" w:hAnsi="Cambria Math"/>
                <w:position w:val="-6"/>
              </w:rPr>
              <w:object w:dxaOrig="1820" w:dyaOrig="260" w14:anchorId="1FB0565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9pt;height:13pt" o:ole="">
                  <v:imagedata r:id="rId11" o:title=""/>
                </v:shape>
                <o:OLEObject Type="Embed" ProgID="Equation.DSMT4" ShapeID="_x0000_i1025" DrawAspect="Content" ObjectID="_1589902557" r:id="rId12"/>
              </w:object>
            </w:r>
          </w:p>
        </w:tc>
        <w:tc>
          <w:tcPr>
            <w:tcW w:w="3563" w:type="dxa"/>
          </w:tcPr>
          <w:p w14:paraId="6A33EC4A" w14:textId="76F1DFF6" w:rsidR="00B83E68" w:rsidRPr="00A33A01" w:rsidRDefault="00B83E68" w:rsidP="00787CE9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8.  </w:t>
            </w:r>
            <w:r w:rsidRPr="00A33A01">
              <w:rPr>
                <w:rFonts w:ascii="Cambria Math" w:hAnsi="Cambria Math"/>
                <w:position w:val="-22"/>
              </w:rPr>
              <w:object w:dxaOrig="1300" w:dyaOrig="580" w14:anchorId="2F4B4DBC">
                <v:shape id="_x0000_i1026" type="#_x0000_t75" style="width:64.9pt;height:28.9pt" o:ole="">
                  <v:imagedata r:id="rId13" o:title=""/>
                </v:shape>
                <o:OLEObject Type="Embed" ProgID="Equation.DSMT4" ShapeID="_x0000_i1026" DrawAspect="Content" ObjectID="_1589902558" r:id="rId14"/>
              </w:object>
            </w:r>
          </w:p>
        </w:tc>
        <w:tc>
          <w:tcPr>
            <w:tcW w:w="3563" w:type="dxa"/>
          </w:tcPr>
          <w:p w14:paraId="64FCCEAA" w14:textId="6579D125" w:rsidR="00B83E68" w:rsidRPr="00A33A01" w:rsidRDefault="00B83E68" w:rsidP="00787CE9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9.  </w:t>
            </w:r>
            <w:r w:rsidRPr="00A33A01">
              <w:rPr>
                <w:rFonts w:ascii="Cambria Math" w:hAnsi="Cambria Math"/>
                <w:position w:val="-22"/>
              </w:rPr>
              <w:object w:dxaOrig="1200" w:dyaOrig="580" w14:anchorId="5FF8C3BB">
                <v:shape id="_x0000_i1027" type="#_x0000_t75" style="width:60.2pt;height:28.9pt" o:ole="">
                  <v:imagedata r:id="rId15" o:title=""/>
                </v:shape>
                <o:OLEObject Type="Embed" ProgID="Equation.DSMT4" ShapeID="_x0000_i1027" DrawAspect="Content" ObjectID="_1589902559" r:id="rId16"/>
              </w:object>
            </w:r>
          </w:p>
        </w:tc>
      </w:tr>
    </w:tbl>
    <w:p w14:paraId="5A277134" w14:textId="77777777" w:rsidR="00B83E68" w:rsidRPr="00A33A01" w:rsidRDefault="00B83E68" w:rsidP="00787CE9">
      <w:pPr>
        <w:rPr>
          <w:rFonts w:ascii="Cambria Math" w:hAnsi="Cambria Math"/>
        </w:rPr>
      </w:pPr>
    </w:p>
    <w:p w14:paraId="3AE0D5D9" w14:textId="524D4AB3" w:rsidR="00B83E68" w:rsidRPr="00A33A01" w:rsidRDefault="009C0AE0" w:rsidP="00787CE9">
      <w:pPr>
        <w:rPr>
          <w:rFonts w:ascii="Cambria Math" w:hAnsi="Cambria Math"/>
        </w:rPr>
      </w:pPr>
      <w:r w:rsidRPr="00A33A01">
        <w:rPr>
          <w:rFonts w:ascii="Cambria Math" w:hAnsi="Cambria Math"/>
        </w:rPr>
        <w:t>Solve the system of linear equations by substitution or elimina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9C0AE0" w:rsidRPr="00A33A01" w14:paraId="504C389F" w14:textId="77777777" w:rsidTr="00F93AB5">
        <w:trPr>
          <w:trHeight w:val="3284"/>
        </w:trPr>
        <w:tc>
          <w:tcPr>
            <w:tcW w:w="5395" w:type="dxa"/>
          </w:tcPr>
          <w:p w14:paraId="5110FC65" w14:textId="5B55EC23" w:rsidR="009C0AE0" w:rsidRPr="00A33A01" w:rsidRDefault="009C0AE0" w:rsidP="009C0AE0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10.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Bidi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y=3x-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x-y=4</m:t>
                    </m:r>
                  </m:e>
                </m:mr>
              </m:m>
            </m:oMath>
          </w:p>
        </w:tc>
        <w:tc>
          <w:tcPr>
            <w:tcW w:w="5395" w:type="dxa"/>
          </w:tcPr>
          <w:p w14:paraId="13AF89F5" w14:textId="0820D669" w:rsidR="009C0AE0" w:rsidRPr="00A33A01" w:rsidRDefault="009C0AE0" w:rsidP="009C0AE0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11. 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Bidi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Bidi"/>
                      </w:rPr>
                      <m:t>-2x+2y=6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Bidi"/>
                      </w:rPr>
                      <m:t>4x+2y=-5</m:t>
                    </m:r>
                  </m:e>
                </m:mr>
              </m:m>
            </m:oMath>
          </w:p>
        </w:tc>
      </w:tr>
    </w:tbl>
    <w:p w14:paraId="0F7A93A7" w14:textId="1C6E0C85" w:rsidR="00F93AB5" w:rsidRPr="00A33A01" w:rsidRDefault="00F93AB5" w:rsidP="00787CE9">
      <w:pPr>
        <w:rPr>
          <w:rFonts w:ascii="Cambria Math" w:hAnsi="Cambria Math"/>
        </w:rPr>
      </w:pPr>
      <w:r w:rsidRPr="00A33A01">
        <w:rPr>
          <w:rFonts w:ascii="Cambria Math" w:hAnsi="Cambria Math"/>
        </w:rPr>
        <w:lastRenderedPageBreak/>
        <w:t>Write an equation of a line</w:t>
      </w:r>
      <w:r w:rsidR="00F07C3C" w:rsidRPr="00A33A01">
        <w:rPr>
          <w:rFonts w:ascii="Cambria Math" w:hAnsi="Cambria Math"/>
        </w:rPr>
        <w:t xml:space="preserve"> in slope-intercept form</w:t>
      </w:r>
      <w:r w:rsidRPr="00A33A01">
        <w:rPr>
          <w:rFonts w:ascii="Cambria Math" w:hAnsi="Cambria Math"/>
        </w:rPr>
        <w:t xml:space="preserve"> given t</w:t>
      </w:r>
      <w:r w:rsidR="00F07C3C" w:rsidRPr="00A33A01">
        <w:rPr>
          <w:rFonts w:ascii="Cambria Math" w:hAnsi="Cambria Math"/>
        </w:rPr>
        <w:t xml:space="preserve">he slope and the y-intercept.  </w:t>
      </w:r>
      <w:r w:rsidR="00F07C3C" w:rsidRPr="00A33A01">
        <w:rPr>
          <w:rFonts w:ascii="Cambria Math" w:hAnsi="Cambria Math"/>
          <w:i/>
        </w:rPr>
        <w:t>y = mx + b</w:t>
      </w:r>
    </w:p>
    <w:tbl>
      <w:tblPr>
        <w:tblStyle w:val="TableGrid"/>
        <w:tblW w:w="10688" w:type="dxa"/>
        <w:tblLook w:val="04A0" w:firstRow="1" w:lastRow="0" w:firstColumn="1" w:lastColumn="0" w:noHBand="0" w:noVBand="1"/>
      </w:tblPr>
      <w:tblGrid>
        <w:gridCol w:w="3562"/>
        <w:gridCol w:w="3563"/>
        <w:gridCol w:w="3563"/>
      </w:tblGrid>
      <w:tr w:rsidR="00F93AB5" w:rsidRPr="00A33A01" w14:paraId="60F76902" w14:textId="77777777" w:rsidTr="00F07C3C">
        <w:trPr>
          <w:trHeight w:val="1507"/>
        </w:trPr>
        <w:tc>
          <w:tcPr>
            <w:tcW w:w="3562" w:type="dxa"/>
          </w:tcPr>
          <w:p w14:paraId="78793BD3" w14:textId="5DF91246" w:rsidR="00F93AB5" w:rsidRPr="00A33A01" w:rsidRDefault="00F93AB5" w:rsidP="00787CE9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>12.  Slope = -7</w:t>
            </w:r>
          </w:p>
          <w:p w14:paraId="3DFD4156" w14:textId="373EF4C0" w:rsidR="00F93AB5" w:rsidRPr="00A33A01" w:rsidRDefault="00F93AB5" w:rsidP="00787CE9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       y-intercept = 0</w:t>
            </w:r>
          </w:p>
        </w:tc>
        <w:tc>
          <w:tcPr>
            <w:tcW w:w="3563" w:type="dxa"/>
          </w:tcPr>
          <w:p w14:paraId="05C7B6F9" w14:textId="243C14B7" w:rsidR="00F93AB5" w:rsidRPr="00A33A01" w:rsidRDefault="00F93AB5" w:rsidP="00F93AB5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13.  Slope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14:paraId="37C04673" w14:textId="2C2B27AE" w:rsidR="00F93AB5" w:rsidRPr="00A33A01" w:rsidRDefault="00F93AB5" w:rsidP="00F93AB5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       y-intercept = </w:t>
            </w:r>
            <w:r w:rsidRPr="00A33A01">
              <w:rPr>
                <w:rFonts w:ascii="Cambria Math" w:hAnsi="Cambria Math"/>
              </w:rPr>
              <w:t>-11</w:t>
            </w:r>
          </w:p>
        </w:tc>
        <w:tc>
          <w:tcPr>
            <w:tcW w:w="3563" w:type="dxa"/>
          </w:tcPr>
          <w:p w14:paraId="5F083F2E" w14:textId="00E0E896" w:rsidR="00F93AB5" w:rsidRPr="00A33A01" w:rsidRDefault="00F93AB5" w:rsidP="00F93AB5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14.  </w:t>
            </w:r>
            <w:r w:rsidR="00F07C3C" w:rsidRPr="00A33A01">
              <w:rPr>
                <w:rFonts w:ascii="Cambria Math" w:hAnsi="Cambria Math"/>
              </w:rPr>
              <w:t xml:space="preserve">Slope =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</w:p>
          <w:p w14:paraId="665B8B2F" w14:textId="04E42CFE" w:rsidR="00F93AB5" w:rsidRPr="00A33A01" w:rsidRDefault="00F93AB5" w:rsidP="00F93AB5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       y-intercept = </w:t>
            </w:r>
            <w:r w:rsidR="00F07C3C" w:rsidRPr="00A33A01">
              <w:rPr>
                <w:rFonts w:ascii="Cambria Math" w:hAnsi="Cambria Math"/>
              </w:rPr>
              <w:t>5</w:t>
            </w:r>
          </w:p>
        </w:tc>
      </w:tr>
    </w:tbl>
    <w:p w14:paraId="6C7F3812" w14:textId="77777777" w:rsidR="00F93AB5" w:rsidRPr="00A33A01" w:rsidRDefault="00F93AB5" w:rsidP="00787CE9">
      <w:pPr>
        <w:rPr>
          <w:rFonts w:ascii="Cambria Math" w:hAnsi="Cambria Math"/>
        </w:rPr>
      </w:pPr>
    </w:p>
    <w:p w14:paraId="5D0E1D35" w14:textId="11294C02" w:rsidR="00F07C3C" w:rsidRPr="00A33A01" w:rsidRDefault="00F07C3C" w:rsidP="00F07C3C">
      <w:pPr>
        <w:rPr>
          <w:rFonts w:ascii="Cambria Math" w:hAnsi="Cambria Math"/>
        </w:rPr>
      </w:pPr>
      <w:r w:rsidRPr="00A33A01">
        <w:rPr>
          <w:rFonts w:ascii="Cambria Math" w:hAnsi="Cambria Math"/>
        </w:rPr>
        <w:t>Write an equation of a line given the slope a</w:t>
      </w:r>
      <w:r w:rsidRPr="00A33A01">
        <w:rPr>
          <w:rFonts w:ascii="Cambria Math" w:hAnsi="Cambria Math"/>
        </w:rPr>
        <w:t xml:space="preserve">nd a point.  </w:t>
      </w:r>
      <w:r w:rsidRPr="00A33A01">
        <w:rPr>
          <w:rFonts w:ascii="Cambria Math" w:hAnsi="Cambria Math"/>
          <w:i/>
        </w:rPr>
        <w:t>y - y</w:t>
      </w:r>
      <w:r w:rsidRPr="00A33A01">
        <w:rPr>
          <w:rFonts w:ascii="Cambria Math" w:hAnsi="Cambria Math"/>
          <w:i/>
          <w:vertAlign w:val="subscript"/>
        </w:rPr>
        <w:t>1</w:t>
      </w:r>
      <w:r w:rsidRPr="00A33A01">
        <w:rPr>
          <w:rFonts w:ascii="Cambria Math" w:hAnsi="Cambria Math"/>
          <w:i/>
        </w:rPr>
        <w:t xml:space="preserve"> = m (x - x</w:t>
      </w:r>
      <w:r w:rsidRPr="00A33A01">
        <w:rPr>
          <w:rFonts w:ascii="Cambria Math" w:hAnsi="Cambria Math"/>
          <w:i/>
          <w:vertAlign w:val="subscript"/>
        </w:rPr>
        <w:t>1</w:t>
      </w:r>
      <w:r w:rsidRPr="00A33A01">
        <w:rPr>
          <w:rFonts w:ascii="Cambria Math" w:hAnsi="Cambria Math"/>
          <w:i/>
        </w:rPr>
        <w:t>)</w:t>
      </w:r>
      <w:r w:rsidRPr="00A33A01">
        <w:rPr>
          <w:rFonts w:ascii="Cambria Math" w:hAnsi="Cambria Math"/>
        </w:rPr>
        <w:t xml:space="preserve">.  Then, convert into slope-intercept form. </w:t>
      </w:r>
      <w:r w:rsidRPr="00A33A01">
        <w:rPr>
          <w:rFonts w:ascii="Cambria Math" w:hAnsi="Cambria Math"/>
          <w:i/>
        </w:rPr>
        <w:t>y = mx + b</w:t>
      </w:r>
    </w:p>
    <w:tbl>
      <w:tblPr>
        <w:tblStyle w:val="TableGrid"/>
        <w:tblW w:w="10694" w:type="dxa"/>
        <w:tblLook w:val="04A0" w:firstRow="1" w:lastRow="0" w:firstColumn="1" w:lastColumn="0" w:noHBand="0" w:noVBand="1"/>
      </w:tblPr>
      <w:tblGrid>
        <w:gridCol w:w="3564"/>
        <w:gridCol w:w="3565"/>
        <w:gridCol w:w="3565"/>
      </w:tblGrid>
      <w:tr w:rsidR="00F07C3C" w:rsidRPr="00A33A01" w14:paraId="6EF35BD0" w14:textId="77777777" w:rsidTr="00C337CA">
        <w:trPr>
          <w:trHeight w:val="2762"/>
        </w:trPr>
        <w:tc>
          <w:tcPr>
            <w:tcW w:w="3564" w:type="dxa"/>
          </w:tcPr>
          <w:p w14:paraId="2D2E09F2" w14:textId="2FD62EB3" w:rsidR="00F07C3C" w:rsidRPr="00A33A01" w:rsidRDefault="00F07C3C" w:rsidP="00F07C3C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>15.  Slope = -5</w:t>
            </w:r>
          </w:p>
          <w:p w14:paraId="42CE6641" w14:textId="77777777" w:rsidR="00F07C3C" w:rsidRPr="00A33A01" w:rsidRDefault="00F07C3C" w:rsidP="00F07C3C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       </w:t>
            </w:r>
            <w:r w:rsidRPr="00A33A01">
              <w:rPr>
                <w:rFonts w:ascii="Cambria Math" w:hAnsi="Cambria Math"/>
              </w:rPr>
              <w:t>Point:</w:t>
            </w:r>
            <w:r w:rsidRPr="00A33A01">
              <w:rPr>
                <w:rFonts w:ascii="Cambria Math" w:hAnsi="Cambria Math"/>
              </w:rPr>
              <w:t xml:space="preserve"> </w:t>
            </w:r>
            <w:proofErr w:type="gramStart"/>
            <w:r w:rsidRPr="00A33A01">
              <w:rPr>
                <w:rFonts w:ascii="Cambria Math" w:hAnsi="Cambria Math"/>
              </w:rPr>
              <w:t>( 1</w:t>
            </w:r>
            <w:proofErr w:type="gramEnd"/>
            <w:r w:rsidRPr="00A33A01">
              <w:rPr>
                <w:rFonts w:ascii="Cambria Math" w:hAnsi="Cambria Math"/>
              </w:rPr>
              <w:t>, -1)</w:t>
            </w:r>
          </w:p>
          <w:p w14:paraId="0335ABAD" w14:textId="77777777" w:rsidR="00F07C3C" w:rsidRPr="00A33A01" w:rsidRDefault="00F07C3C" w:rsidP="00F07C3C">
            <w:pPr>
              <w:rPr>
                <w:rFonts w:ascii="Cambria Math" w:hAnsi="Cambria Math"/>
              </w:rPr>
            </w:pPr>
          </w:p>
          <w:p w14:paraId="3D07BA14" w14:textId="77777777" w:rsidR="00F07C3C" w:rsidRPr="00A33A01" w:rsidRDefault="00F07C3C" w:rsidP="00F07C3C">
            <w:pPr>
              <w:rPr>
                <w:rFonts w:ascii="Cambria Math" w:hAnsi="Cambria Math"/>
              </w:rPr>
            </w:pPr>
          </w:p>
          <w:p w14:paraId="6C7A6DE0" w14:textId="48F5833A" w:rsidR="00F07C3C" w:rsidRPr="00A33A01" w:rsidRDefault="00F07C3C" w:rsidP="00F07C3C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Point-slope: </w:t>
            </w:r>
          </w:p>
          <w:p w14:paraId="46CA5A79" w14:textId="77777777" w:rsidR="00F07C3C" w:rsidRPr="00A33A01" w:rsidRDefault="00F07C3C" w:rsidP="00F07C3C">
            <w:pPr>
              <w:rPr>
                <w:rFonts w:ascii="Cambria Math" w:hAnsi="Cambria Math"/>
              </w:rPr>
            </w:pPr>
          </w:p>
          <w:p w14:paraId="5BFDBECE" w14:textId="77777777" w:rsidR="00F07C3C" w:rsidRPr="00A33A01" w:rsidRDefault="00F07C3C" w:rsidP="00F07C3C">
            <w:pPr>
              <w:rPr>
                <w:rFonts w:ascii="Cambria Math" w:hAnsi="Cambria Math"/>
              </w:rPr>
            </w:pPr>
          </w:p>
          <w:p w14:paraId="20486E13" w14:textId="308DBF6D" w:rsidR="00F07C3C" w:rsidRPr="00A33A01" w:rsidRDefault="00F07C3C" w:rsidP="00F07C3C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Slope-intercept: </w:t>
            </w:r>
          </w:p>
        </w:tc>
        <w:tc>
          <w:tcPr>
            <w:tcW w:w="3565" w:type="dxa"/>
            <w:tcBorders>
              <w:bottom w:val="nil"/>
            </w:tcBorders>
          </w:tcPr>
          <w:p w14:paraId="78D4810E" w14:textId="5A3DCD92" w:rsidR="00F07C3C" w:rsidRPr="00A33A01" w:rsidRDefault="00F07C3C" w:rsidP="00F07C3C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>16.  Slope = 2</w:t>
            </w:r>
          </w:p>
          <w:p w14:paraId="353D4B8D" w14:textId="77777777" w:rsidR="00F07C3C" w:rsidRPr="00A33A01" w:rsidRDefault="00F07C3C" w:rsidP="00F07C3C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       Point: </w:t>
            </w:r>
            <w:r w:rsidRPr="00A33A01">
              <w:rPr>
                <w:rFonts w:ascii="Cambria Math" w:hAnsi="Cambria Math"/>
              </w:rPr>
              <w:t xml:space="preserve">(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A33A01">
              <w:rPr>
                <w:rFonts w:ascii="Cambria Math" w:eastAsiaTheme="minorEastAsia" w:hAnsi="Cambria Math"/>
              </w:rPr>
              <w:t xml:space="preserve"> </w:t>
            </w:r>
            <w:r w:rsidRPr="00A33A01">
              <w:rPr>
                <w:rFonts w:ascii="Cambria Math" w:hAnsi="Cambria Math"/>
              </w:rPr>
              <w:t>, -</w:t>
            </w:r>
            <w:proofErr w:type="gramStart"/>
            <w:r w:rsidRPr="00A33A01">
              <w:rPr>
                <w:rFonts w:ascii="Cambria Math" w:hAnsi="Cambria Math"/>
              </w:rPr>
              <w:t xml:space="preserve">8 </w:t>
            </w:r>
            <w:r w:rsidRPr="00A33A01">
              <w:rPr>
                <w:rFonts w:ascii="Cambria Math" w:hAnsi="Cambria Math"/>
              </w:rPr>
              <w:t>)</w:t>
            </w:r>
            <w:proofErr w:type="gramEnd"/>
          </w:p>
          <w:p w14:paraId="0B882B01" w14:textId="77777777" w:rsidR="00F07C3C" w:rsidRPr="00A33A01" w:rsidRDefault="00F07C3C" w:rsidP="00F07C3C">
            <w:pPr>
              <w:rPr>
                <w:rFonts w:ascii="Cambria Math" w:hAnsi="Cambria Math"/>
              </w:rPr>
            </w:pPr>
          </w:p>
          <w:p w14:paraId="01E6837C" w14:textId="77777777" w:rsidR="00F07C3C" w:rsidRPr="00A33A01" w:rsidRDefault="00F07C3C" w:rsidP="00F07C3C">
            <w:pPr>
              <w:rPr>
                <w:rFonts w:ascii="Cambria Math" w:hAnsi="Cambria Math"/>
              </w:rPr>
            </w:pPr>
          </w:p>
          <w:p w14:paraId="034ECF6B" w14:textId="77777777" w:rsidR="00F07C3C" w:rsidRPr="00A33A01" w:rsidRDefault="00F07C3C" w:rsidP="00F07C3C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Point-slope: </w:t>
            </w:r>
          </w:p>
          <w:p w14:paraId="0177E52A" w14:textId="77777777" w:rsidR="00F07C3C" w:rsidRPr="00A33A01" w:rsidRDefault="00F07C3C" w:rsidP="00F07C3C">
            <w:pPr>
              <w:rPr>
                <w:rFonts w:ascii="Cambria Math" w:hAnsi="Cambria Math"/>
              </w:rPr>
            </w:pPr>
          </w:p>
          <w:p w14:paraId="6F9F2397" w14:textId="77777777" w:rsidR="00F07C3C" w:rsidRPr="00A33A01" w:rsidRDefault="00F07C3C" w:rsidP="00F07C3C">
            <w:pPr>
              <w:rPr>
                <w:rFonts w:ascii="Cambria Math" w:hAnsi="Cambria Math"/>
              </w:rPr>
            </w:pPr>
          </w:p>
          <w:p w14:paraId="15B38288" w14:textId="472537EE" w:rsidR="00F07C3C" w:rsidRPr="00A33A01" w:rsidRDefault="00F07C3C" w:rsidP="00F07C3C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>Slope-intercept:</w:t>
            </w:r>
          </w:p>
        </w:tc>
        <w:tc>
          <w:tcPr>
            <w:tcW w:w="3565" w:type="dxa"/>
          </w:tcPr>
          <w:p w14:paraId="66A4647A" w14:textId="0932D366" w:rsidR="00F07C3C" w:rsidRPr="00A33A01" w:rsidRDefault="00F07C3C" w:rsidP="00F07C3C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>17.  Slope = -1</w:t>
            </w:r>
          </w:p>
          <w:p w14:paraId="79DF7628" w14:textId="77777777" w:rsidR="00F07C3C" w:rsidRPr="00A33A01" w:rsidRDefault="00F07C3C" w:rsidP="00F07C3C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       Point: </w:t>
            </w:r>
            <w:r w:rsidRPr="00A33A01">
              <w:rPr>
                <w:rFonts w:ascii="Cambria Math" w:hAnsi="Cambria Math"/>
              </w:rPr>
              <w:t>( -2, -4</w:t>
            </w:r>
            <w:r w:rsidRPr="00A33A01">
              <w:rPr>
                <w:rFonts w:ascii="Cambria Math" w:hAnsi="Cambria Math"/>
              </w:rPr>
              <w:t>)</w:t>
            </w:r>
          </w:p>
          <w:p w14:paraId="0CC4CE6D" w14:textId="77777777" w:rsidR="00F07C3C" w:rsidRPr="00A33A01" w:rsidRDefault="00F07C3C" w:rsidP="00F07C3C">
            <w:pPr>
              <w:rPr>
                <w:rFonts w:ascii="Cambria Math" w:hAnsi="Cambria Math"/>
              </w:rPr>
            </w:pPr>
          </w:p>
          <w:p w14:paraId="752FE2AB" w14:textId="77777777" w:rsidR="00F07C3C" w:rsidRPr="00A33A01" w:rsidRDefault="00F07C3C" w:rsidP="00F07C3C">
            <w:pPr>
              <w:rPr>
                <w:rFonts w:ascii="Cambria Math" w:hAnsi="Cambria Math"/>
              </w:rPr>
            </w:pPr>
          </w:p>
          <w:p w14:paraId="4917A75E" w14:textId="77777777" w:rsidR="00F07C3C" w:rsidRPr="00A33A01" w:rsidRDefault="00F07C3C" w:rsidP="00F07C3C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 xml:space="preserve">Point-slope: </w:t>
            </w:r>
          </w:p>
          <w:p w14:paraId="2B7C94B2" w14:textId="77777777" w:rsidR="00F07C3C" w:rsidRPr="00A33A01" w:rsidRDefault="00F07C3C" w:rsidP="00F07C3C">
            <w:pPr>
              <w:rPr>
                <w:rFonts w:ascii="Cambria Math" w:hAnsi="Cambria Math"/>
              </w:rPr>
            </w:pPr>
          </w:p>
          <w:p w14:paraId="65613872" w14:textId="77777777" w:rsidR="00F07C3C" w:rsidRPr="00A33A01" w:rsidRDefault="00F07C3C" w:rsidP="00F07C3C">
            <w:pPr>
              <w:rPr>
                <w:rFonts w:ascii="Cambria Math" w:hAnsi="Cambria Math"/>
              </w:rPr>
            </w:pPr>
          </w:p>
          <w:p w14:paraId="22A354A7" w14:textId="5DBF47B3" w:rsidR="00F07C3C" w:rsidRPr="00A33A01" w:rsidRDefault="00F07C3C" w:rsidP="00F07C3C">
            <w:pPr>
              <w:rPr>
                <w:rFonts w:ascii="Cambria Math" w:hAnsi="Cambria Math"/>
              </w:rPr>
            </w:pPr>
            <w:r w:rsidRPr="00A33A01">
              <w:rPr>
                <w:rFonts w:ascii="Cambria Math" w:hAnsi="Cambria Math"/>
              </w:rPr>
              <w:t>Slope-intercept:</w:t>
            </w:r>
          </w:p>
        </w:tc>
      </w:tr>
      <w:tr w:rsidR="00F07C3C" w:rsidRPr="00A33A01" w14:paraId="68875D93" w14:textId="77777777" w:rsidTr="00C337CA">
        <w:trPr>
          <w:trHeight w:val="143"/>
        </w:trPr>
        <w:tc>
          <w:tcPr>
            <w:tcW w:w="3564" w:type="dxa"/>
            <w:tcBorders>
              <w:left w:val="nil"/>
              <w:bottom w:val="nil"/>
              <w:right w:val="nil"/>
            </w:tcBorders>
          </w:tcPr>
          <w:p w14:paraId="5A57DF26" w14:textId="77777777" w:rsidR="00F07C3C" w:rsidRPr="00A33A01" w:rsidRDefault="00F07C3C" w:rsidP="00F07C3C">
            <w:pPr>
              <w:rPr>
                <w:rFonts w:ascii="Cambria Math" w:hAnsi="Cambria Math"/>
              </w:rPr>
            </w:pPr>
          </w:p>
        </w:tc>
        <w:tc>
          <w:tcPr>
            <w:tcW w:w="3565" w:type="dxa"/>
            <w:tcBorders>
              <w:left w:val="nil"/>
              <w:bottom w:val="nil"/>
              <w:right w:val="nil"/>
            </w:tcBorders>
          </w:tcPr>
          <w:p w14:paraId="78188EA4" w14:textId="77777777" w:rsidR="00F07C3C" w:rsidRPr="00A33A01" w:rsidRDefault="00F07C3C" w:rsidP="00F07C3C">
            <w:pPr>
              <w:rPr>
                <w:rFonts w:ascii="Cambria Math" w:hAnsi="Cambria Math"/>
              </w:rPr>
            </w:pPr>
          </w:p>
        </w:tc>
        <w:tc>
          <w:tcPr>
            <w:tcW w:w="3565" w:type="dxa"/>
            <w:tcBorders>
              <w:left w:val="nil"/>
              <w:bottom w:val="nil"/>
              <w:right w:val="nil"/>
            </w:tcBorders>
          </w:tcPr>
          <w:p w14:paraId="6125219D" w14:textId="77777777" w:rsidR="00F07C3C" w:rsidRPr="00A33A01" w:rsidRDefault="00F07C3C" w:rsidP="00F07C3C">
            <w:pPr>
              <w:rPr>
                <w:rFonts w:ascii="Cambria Math" w:hAnsi="Cambria Math"/>
              </w:rPr>
            </w:pPr>
          </w:p>
        </w:tc>
      </w:tr>
    </w:tbl>
    <w:p w14:paraId="6A88349F" w14:textId="36962470" w:rsidR="00F07C3C" w:rsidRPr="00A33A01" w:rsidRDefault="00F07C3C" w:rsidP="00F07C3C">
      <w:pPr>
        <w:pStyle w:val="NumList2"/>
        <w:ind w:left="919"/>
        <w:rPr>
          <w:rStyle w:val="ExerciseNumber"/>
          <w:rFonts w:ascii="Cambria Math" w:hAnsi="Cambria Math"/>
          <w:sz w:val="24"/>
        </w:rPr>
      </w:pPr>
      <w:r w:rsidRPr="00A33A01">
        <w:rPr>
          <w:rStyle w:val="ExerciseNumber"/>
          <w:rFonts w:ascii="Cambria Math" w:hAnsi="Cambria Math"/>
          <w:b w:val="0"/>
          <w:sz w:val="24"/>
        </w:rPr>
        <w:t>18</w:t>
      </w:r>
      <w:r w:rsidRPr="00A33A01">
        <w:rPr>
          <w:rStyle w:val="ExerciseNumber"/>
          <w:rFonts w:ascii="Cambria Math" w:hAnsi="Cambria Math"/>
          <w:b w:val="0"/>
          <w:sz w:val="24"/>
        </w:rPr>
        <w:t>.</w:t>
      </w:r>
      <w:r w:rsidRPr="00A33A01">
        <w:rPr>
          <w:rStyle w:val="ExerciseNumber"/>
          <w:rFonts w:ascii="Cambria Math" w:hAnsi="Cambria Math"/>
          <w:sz w:val="24"/>
        </w:rPr>
        <w:tab/>
      </w:r>
      <w:r w:rsidRPr="00A33A01">
        <w:rPr>
          <w:rFonts w:ascii="Cambria Math" w:hAnsi="Cambria Math"/>
          <w:sz w:val="24"/>
        </w:rPr>
        <w:t xml:space="preserve">Find </w:t>
      </w:r>
      <w:r w:rsidRPr="00A33A01">
        <w:rPr>
          <w:rFonts w:ascii="Cambria Math" w:hAnsi="Cambria Math"/>
          <w:i/>
          <w:sz w:val="24"/>
        </w:rPr>
        <w:t>AC</w:t>
      </w:r>
      <w:r w:rsidRPr="00A33A01">
        <w:rPr>
          <w:rFonts w:ascii="Cambria Math" w:hAnsi="Cambria Math"/>
          <w:sz w:val="24"/>
        </w:rPr>
        <w:t>.</w:t>
      </w:r>
      <w:r w:rsidRPr="00A33A01">
        <w:rPr>
          <w:rFonts w:ascii="Cambria Math" w:hAnsi="Cambria Math"/>
          <w:noProof/>
          <w:sz w:val="24"/>
        </w:rPr>
        <w:t xml:space="preserve"> </w:t>
      </w:r>
      <w:r w:rsidRPr="00A33A01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678720" behindDoc="0" locked="1" layoutInCell="1" allowOverlap="1" wp14:anchorId="00CB862E" wp14:editId="5776F21D">
            <wp:simplePos x="0" y="0"/>
            <wp:positionH relativeFrom="column">
              <wp:posOffset>312420</wp:posOffset>
            </wp:positionH>
            <wp:positionV relativeFrom="paragraph">
              <wp:posOffset>450215</wp:posOffset>
            </wp:positionV>
            <wp:extent cx="2824480" cy="342900"/>
            <wp:effectExtent l="0" t="0" r="0" b="12700"/>
            <wp:wrapNone/>
            <wp:docPr id="84" name="Picture 84" descr="TA: K:\BI-HighSchool\Geometry.01\Ancillaries\Production\Geometry RBC\rbc art\ch 01\HSGeo_rbc_01cr_009.eps,4/9/2014 3:10:07 PM replaced: 7/31/2016 4:55:3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82448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A33A01">
        <w:rPr>
          <w:rStyle w:val="ExerciseNumber"/>
          <w:rFonts w:ascii="Cambria Math" w:hAnsi="Cambria Math"/>
          <w:sz w:val="24"/>
        </w:rPr>
        <w:tab/>
      </w:r>
      <w:r w:rsidRPr="00A33A01">
        <w:rPr>
          <w:rStyle w:val="ExerciseNumber"/>
          <w:rFonts w:ascii="Cambria Math" w:hAnsi="Cambria Math"/>
          <w:sz w:val="24"/>
        </w:rPr>
        <w:tab/>
      </w:r>
      <w:r w:rsidRPr="00A33A01">
        <w:rPr>
          <w:rStyle w:val="ExerciseNumber"/>
          <w:rFonts w:ascii="Cambria Math" w:hAnsi="Cambria Math"/>
          <w:sz w:val="24"/>
        </w:rPr>
        <w:tab/>
      </w:r>
      <w:r w:rsidRPr="00A33A01">
        <w:rPr>
          <w:rStyle w:val="ExerciseNumber"/>
          <w:rFonts w:ascii="Cambria Math" w:hAnsi="Cambria Math"/>
          <w:sz w:val="24"/>
        </w:rPr>
        <w:tab/>
      </w:r>
      <w:r w:rsidRPr="00A33A01">
        <w:rPr>
          <w:rStyle w:val="ExerciseNumber"/>
          <w:rFonts w:ascii="Cambria Math" w:hAnsi="Cambria Math"/>
          <w:b w:val="0"/>
          <w:sz w:val="24"/>
        </w:rPr>
        <w:t>19</w:t>
      </w:r>
      <w:r w:rsidRPr="00A33A01">
        <w:rPr>
          <w:rStyle w:val="ExerciseNumber"/>
          <w:rFonts w:ascii="Cambria Math" w:hAnsi="Cambria Math"/>
          <w:sz w:val="24"/>
        </w:rPr>
        <w:t xml:space="preserve">.    </w:t>
      </w:r>
      <w:r w:rsidRPr="00A33A01">
        <w:rPr>
          <w:rFonts w:ascii="Cambria Math" w:hAnsi="Cambria Math"/>
          <w:sz w:val="24"/>
        </w:rPr>
        <w:t xml:space="preserve">Find </w:t>
      </w:r>
      <w:r w:rsidRPr="00A33A01">
        <w:rPr>
          <w:rFonts w:ascii="Cambria Math" w:hAnsi="Cambria Math"/>
          <w:i/>
          <w:sz w:val="24"/>
        </w:rPr>
        <w:t>DF</w:t>
      </w:r>
      <w:r w:rsidRPr="00A33A01">
        <w:rPr>
          <w:rFonts w:ascii="Cambria Math" w:hAnsi="Cambria Math"/>
          <w:sz w:val="24"/>
        </w:rPr>
        <w:t>.</w:t>
      </w:r>
      <w:r w:rsidRPr="00A33A01">
        <w:rPr>
          <w:rStyle w:val="ExerciseNumber"/>
          <w:rFonts w:ascii="Cambria Math" w:hAnsi="Cambria Math"/>
          <w:sz w:val="24"/>
        </w:rPr>
        <w:t xml:space="preserve"> </w:t>
      </w:r>
    </w:p>
    <w:p w14:paraId="68E69BBC" w14:textId="77777777" w:rsidR="00C337CA" w:rsidRPr="00A33A01" w:rsidRDefault="00C337CA" w:rsidP="00F07C3C">
      <w:pPr>
        <w:pStyle w:val="NumList2"/>
        <w:ind w:left="919"/>
        <w:rPr>
          <w:rStyle w:val="ExerciseNumber"/>
          <w:rFonts w:ascii="Cambria Math" w:hAnsi="Cambria Math"/>
          <w:b w:val="0"/>
          <w:sz w:val="24"/>
        </w:rPr>
      </w:pPr>
    </w:p>
    <w:p w14:paraId="0657A11D" w14:textId="77777777" w:rsidR="00F07C3C" w:rsidRPr="00A33A01" w:rsidRDefault="00F07C3C" w:rsidP="00F07C3C">
      <w:pPr>
        <w:pStyle w:val="NumList2"/>
        <w:spacing w:after="0"/>
        <w:rPr>
          <w:rStyle w:val="ExerciseNumber"/>
          <w:rFonts w:ascii="Cambria Math" w:hAnsi="Cambria Math"/>
          <w:sz w:val="24"/>
        </w:rPr>
      </w:pPr>
      <w:r w:rsidRPr="00A33A01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676672" behindDoc="0" locked="1" layoutInCell="1" allowOverlap="1" wp14:anchorId="44463D95" wp14:editId="61502B82">
            <wp:simplePos x="0" y="0"/>
            <wp:positionH relativeFrom="column">
              <wp:posOffset>3896360</wp:posOffset>
            </wp:positionH>
            <wp:positionV relativeFrom="paragraph">
              <wp:posOffset>-137795</wp:posOffset>
            </wp:positionV>
            <wp:extent cx="2891790" cy="342900"/>
            <wp:effectExtent l="0" t="0" r="3810" b="12700"/>
            <wp:wrapNone/>
            <wp:docPr id="90" name="Picture 90" descr="TA: K:\BI-HighSchool\Geometry.01\Ancillaries\Production\Geometry RBC\rbc art\ch 01\HSGeo_rbc_01cr_010.eps,4/9/2014 3:12:14 PM replaced: 7/31/2016 4:55:3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9179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Pr="00A33A01">
        <w:rPr>
          <w:rStyle w:val="ExerciseNumber"/>
          <w:rFonts w:ascii="Cambria Math" w:hAnsi="Cambria Math"/>
          <w:sz w:val="24"/>
        </w:rPr>
        <w:tab/>
      </w:r>
      <w:r w:rsidRPr="00A33A01">
        <w:rPr>
          <w:rStyle w:val="ExerciseNumber"/>
          <w:rFonts w:ascii="Cambria Math" w:hAnsi="Cambria Math"/>
          <w:sz w:val="24"/>
        </w:rPr>
        <w:tab/>
      </w:r>
    </w:p>
    <w:p w14:paraId="5BA2005A" w14:textId="77777777" w:rsidR="00C337CA" w:rsidRPr="00A33A01" w:rsidRDefault="00C337CA" w:rsidP="00F07C3C">
      <w:pPr>
        <w:pStyle w:val="NumList2"/>
        <w:spacing w:after="0"/>
        <w:rPr>
          <w:rStyle w:val="ExerciseNumber"/>
          <w:rFonts w:ascii="Cambria Math" w:hAnsi="Cambria Math"/>
          <w:sz w:val="24"/>
        </w:rPr>
      </w:pPr>
    </w:p>
    <w:p w14:paraId="70F46CA3" w14:textId="77777777" w:rsidR="00C337CA" w:rsidRDefault="00C337CA" w:rsidP="00F07C3C">
      <w:pPr>
        <w:pStyle w:val="NumList2"/>
        <w:spacing w:after="0"/>
        <w:rPr>
          <w:rStyle w:val="ExerciseNumber"/>
          <w:rFonts w:ascii="Cambria Math" w:hAnsi="Cambria Math"/>
          <w:b w:val="0"/>
          <w:sz w:val="24"/>
        </w:rPr>
      </w:pPr>
    </w:p>
    <w:p w14:paraId="471245EC" w14:textId="77777777" w:rsidR="00A33A01" w:rsidRDefault="00A33A01" w:rsidP="00F07C3C">
      <w:pPr>
        <w:pStyle w:val="NumList2"/>
        <w:spacing w:after="0"/>
        <w:rPr>
          <w:rStyle w:val="ExerciseNumber"/>
          <w:rFonts w:ascii="Cambria Math" w:hAnsi="Cambria Math"/>
          <w:b w:val="0"/>
          <w:sz w:val="24"/>
        </w:rPr>
      </w:pPr>
    </w:p>
    <w:p w14:paraId="0EE4AC0B" w14:textId="77777777" w:rsidR="00A33A01" w:rsidRPr="00A33A01" w:rsidRDefault="00A33A01" w:rsidP="00F07C3C">
      <w:pPr>
        <w:pStyle w:val="NumList2"/>
        <w:spacing w:after="0"/>
        <w:rPr>
          <w:rStyle w:val="ExerciseNumber"/>
          <w:rFonts w:ascii="Cambria Math" w:hAnsi="Cambria Math"/>
          <w:b w:val="0"/>
          <w:sz w:val="24"/>
        </w:rPr>
      </w:pPr>
    </w:p>
    <w:p w14:paraId="784B08F4" w14:textId="71C6A874" w:rsidR="00A33A01" w:rsidRDefault="00A33A01" w:rsidP="00A33A01">
      <w:pPr>
        <w:pStyle w:val="NumList1"/>
        <w:ind w:left="919" w:right="90"/>
        <w:rPr>
          <w:rStyle w:val="ExerciseNumber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019E4A20" wp14:editId="4F807A67">
            <wp:simplePos x="0" y="0"/>
            <wp:positionH relativeFrom="column">
              <wp:posOffset>3743960</wp:posOffset>
            </wp:positionH>
            <wp:positionV relativeFrom="paragraph">
              <wp:posOffset>251460</wp:posOffset>
            </wp:positionV>
            <wp:extent cx="2743200" cy="368300"/>
            <wp:effectExtent l="0" t="0" r="0" b="12700"/>
            <wp:wrapNone/>
            <wp:docPr id="4" name="Picture 4" descr="TA: K:\BI-HighSchool\Geometry.01\Ancillaries\Production\Geometry RBC\rbc art\ch 01\HSGeo_rbc_01cr_011.eps,4/11/2014 2:49:39 PM replaced: 7/31/2016 4:55:3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33A01">
        <w:rPr>
          <w:rStyle w:val="ExerciseNumber"/>
          <w:rFonts w:ascii="Cambria Math" w:hAnsi="Cambria Math"/>
          <w:b w:val="0"/>
          <w:sz w:val="24"/>
        </w:rPr>
        <w:t xml:space="preserve">20.    </w:t>
      </w:r>
      <w:r w:rsidRPr="00A33A01">
        <w:rPr>
          <w:rFonts w:ascii="Cambria Math" w:hAnsi="Cambria Math"/>
          <w:sz w:val="24"/>
        </w:rPr>
        <w:t xml:space="preserve">Find </w:t>
      </w:r>
      <w:r w:rsidRPr="00A33A01">
        <w:rPr>
          <w:rFonts w:ascii="Cambria Math" w:hAnsi="Cambria Math"/>
          <w:i/>
          <w:sz w:val="24"/>
        </w:rPr>
        <w:t>NP</w:t>
      </w:r>
      <w:r w:rsidRPr="00A33A01">
        <w:rPr>
          <w:rFonts w:ascii="Cambria Math" w:hAnsi="Cambria Math"/>
          <w:sz w:val="24"/>
        </w:rPr>
        <w:t xml:space="preserve">. </w:t>
      </w:r>
      <w:r>
        <w:rPr>
          <w:rFonts w:ascii="Cambria Math" w:hAnsi="Cambria Math"/>
          <w:sz w:val="24"/>
        </w:rPr>
        <w:tab/>
      </w:r>
      <w:r>
        <w:rPr>
          <w:rFonts w:ascii="Cambria Math" w:hAnsi="Cambria Math"/>
          <w:sz w:val="24"/>
        </w:rPr>
        <w:tab/>
      </w:r>
      <w:r>
        <w:rPr>
          <w:rFonts w:ascii="Cambria Math" w:hAnsi="Cambria Math"/>
          <w:sz w:val="24"/>
        </w:rPr>
        <w:tab/>
      </w:r>
      <w:r>
        <w:rPr>
          <w:rFonts w:ascii="Cambria Math" w:hAnsi="Cambria Math"/>
          <w:sz w:val="24"/>
        </w:rPr>
        <w:tab/>
      </w:r>
      <w:r>
        <w:rPr>
          <w:rFonts w:ascii="Cambria Math" w:hAnsi="Cambria Math"/>
          <w:sz w:val="24"/>
        </w:rPr>
        <w:tab/>
      </w:r>
      <w:r>
        <w:rPr>
          <w:rFonts w:ascii="Cambria Math" w:hAnsi="Cambria Math"/>
          <w:sz w:val="24"/>
        </w:rPr>
        <w:tab/>
        <w:t xml:space="preserve"> 21.  </w:t>
      </w:r>
      <w:r>
        <w:t xml:space="preserve">Point </w:t>
      </w:r>
      <w:r>
        <w:rPr>
          <w:i/>
        </w:rPr>
        <w:t>M</w:t>
      </w:r>
      <w:r>
        <w:t xml:space="preserve"> is the midpoint of </w:t>
      </w:r>
      <w:r w:rsidRPr="00334C7F">
        <w:rPr>
          <w:position w:val="-6"/>
        </w:rPr>
        <w:object w:dxaOrig="380" w:dyaOrig="320" w14:anchorId="0B9280A2">
          <v:shape id="_x0000_i1028" type="#_x0000_t75" style="width:18.9pt;height:16.5pt" o:ole="">
            <v:imagedata r:id="rId20" o:title=""/>
          </v:shape>
          <o:OLEObject Type="Embed" ProgID="Equation.DSMT4" ShapeID="_x0000_i1028" DrawAspect="Content" ObjectID="_1589902560" r:id="rId21"/>
        </w:object>
      </w:r>
      <w:r>
        <w:t xml:space="preserve"> Find NP.</w:t>
      </w:r>
    </w:p>
    <w:p w14:paraId="5B18ED3C" w14:textId="738C8B3D" w:rsidR="00A33A01" w:rsidRDefault="00A33A01" w:rsidP="00A33A01">
      <w:pPr>
        <w:pStyle w:val="NumList1"/>
        <w:ind w:left="919"/>
      </w:pPr>
      <w:r>
        <w:t xml:space="preserve">  </w:t>
      </w:r>
    </w:p>
    <w:p w14:paraId="58A81A2F" w14:textId="23114175" w:rsidR="00A33A01" w:rsidRDefault="00A33A01" w:rsidP="00A33A01">
      <w:pPr>
        <w:pStyle w:val="NumList1"/>
        <w:spacing w:after="480"/>
      </w:pPr>
      <w:r>
        <w:rPr>
          <w:noProof/>
        </w:rPr>
        <w:drawing>
          <wp:anchor distT="0" distB="0" distL="114300" distR="114300" simplePos="0" relativeHeight="251682816" behindDoc="0" locked="1" layoutInCell="1" allowOverlap="1" wp14:anchorId="773FEFDD" wp14:editId="0DD1CC12">
            <wp:simplePos x="0" y="0"/>
            <wp:positionH relativeFrom="column">
              <wp:posOffset>351790</wp:posOffset>
            </wp:positionH>
            <wp:positionV relativeFrom="paragraph">
              <wp:posOffset>-389255</wp:posOffset>
            </wp:positionV>
            <wp:extent cx="2937510" cy="345440"/>
            <wp:effectExtent l="0" t="0" r="8890" b="10160"/>
            <wp:wrapNone/>
            <wp:docPr id="114" name="Picture 114" descr="TA: K:\BI-HighSchool\Geometry.01\Ancillaries\Production\Geometry RBC\rbc art\ch 01\HSGeo_rbc_01cr_012.eps,4/11/2014 2:50:25 PM replaced: 7/31/2016 4:55:4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37510" cy="345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78BAE0C" w14:textId="6080A24F" w:rsidR="00A33A01" w:rsidRDefault="00A33A01" w:rsidP="00A33A01">
      <w:pPr>
        <w:pStyle w:val="NumList1"/>
        <w:ind w:left="919"/>
      </w:pPr>
      <w:r>
        <w:rPr>
          <w:rStyle w:val="ExerciseNumber"/>
        </w:rPr>
        <w:t>22</w:t>
      </w:r>
      <w:r w:rsidRPr="0073007F">
        <w:rPr>
          <w:rStyle w:val="ExerciseNumber"/>
        </w:rPr>
        <w:t>.</w:t>
      </w:r>
      <w:r w:rsidRPr="007B1FBF">
        <w:rPr>
          <w:rStyle w:val="ExerciseNumber"/>
        </w:rPr>
        <w:tab/>
      </w:r>
      <w:r>
        <w:t xml:space="preserve">Given that </w:t>
      </w:r>
      <w:r w:rsidRPr="00334C7F">
        <w:rPr>
          <w:position w:val="-6"/>
        </w:rPr>
        <w:object w:dxaOrig="660" w:dyaOrig="260" w14:anchorId="7D77C74D">
          <v:shape id="_x0000_i1029" type="#_x0000_t75" style="width:33.05pt;height:13pt" o:ole="">
            <v:imagedata r:id="rId23" o:title=""/>
          </v:shape>
          <o:OLEObject Type="Embed" ProgID="Equation.DSMT4" ShapeID="_x0000_i1029" DrawAspect="Content" ObjectID="_1589902561" r:id="rId24"/>
        </w:object>
      </w:r>
      <w:r>
        <w:t xml:space="preserve"> is a right angle, find </w:t>
      </w:r>
      <w:r w:rsidRPr="00334C7F">
        <w:rPr>
          <w:position w:val="-6"/>
        </w:rPr>
        <w:object w:dxaOrig="820" w:dyaOrig="260" w14:anchorId="7725E26F">
          <v:shape id="_x0000_i1030" type="#_x0000_t75" style="width:40.7pt;height:13pt" o:ole="">
            <v:imagedata r:id="rId25" o:title=""/>
          </v:shape>
          <o:OLEObject Type="Embed" ProgID="Equation.DSMT4" ShapeID="_x0000_i1030" DrawAspect="Content" ObjectID="_1589902562" r:id="rId26"/>
        </w:object>
      </w:r>
      <w:r>
        <w:t xml:space="preserve"> and </w:t>
      </w:r>
      <w:r>
        <w:rPr>
          <w:noProof/>
          <w:position w:val="-6"/>
        </w:rPr>
        <w:t>.</w:t>
      </w:r>
      <w:r w:rsidRPr="002E4BBB">
        <w:rPr>
          <w:position w:val="-6"/>
        </w:rPr>
        <w:object w:dxaOrig="880" w:dyaOrig="260" w14:anchorId="036CBA22">
          <v:shape id="_x0000_i1031" type="#_x0000_t75" style="width:44.25pt;height:13pt" o:ole="">
            <v:imagedata r:id="rId27" o:title=""/>
          </v:shape>
          <o:OLEObject Type="Embed" ProgID="Equation.DSMT4" ShapeID="_x0000_i1031" DrawAspect="Content" ObjectID="_1589902563" r:id="rId28"/>
        </w:object>
      </w:r>
    </w:p>
    <w:p w14:paraId="24A0F022" w14:textId="77777777" w:rsidR="00A33A01" w:rsidRPr="009912A8" w:rsidRDefault="00A33A01" w:rsidP="00A33A01">
      <w:pPr>
        <w:pStyle w:val="NumList1"/>
        <w:spacing w:after="1200"/>
        <w:rPr>
          <w:rStyle w:val="ExerciseNumber"/>
          <w:b w:val="0"/>
        </w:rPr>
      </w:pPr>
      <w:r>
        <w:rPr>
          <w:rStyle w:val="ExerciseNumber"/>
        </w:rPr>
        <w:tab/>
      </w:r>
      <w:r>
        <w:rPr>
          <w:rStyle w:val="ExerciseNumber"/>
        </w:rPr>
        <w:tab/>
      </w:r>
      <w:bookmarkStart w:id="0" w:name="_GoBack"/>
      <w:bookmarkEnd w:id="0"/>
    </w:p>
    <w:p w14:paraId="4D28FFCC" w14:textId="3C420EB9" w:rsidR="00A33A01" w:rsidRPr="000805AA" w:rsidRDefault="00A33A01" w:rsidP="00A33A01">
      <w:pPr>
        <w:pStyle w:val="NumList1"/>
        <w:ind w:left="919"/>
        <w:rPr>
          <w:rStyle w:val="ExerciseNumber"/>
          <w:szCs w:val="22"/>
        </w:rPr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684864" behindDoc="0" locked="1" layoutInCell="1" allowOverlap="1" wp14:anchorId="08ADB689" wp14:editId="482E9E78">
            <wp:simplePos x="0" y="0"/>
            <wp:positionH relativeFrom="column">
              <wp:posOffset>925830</wp:posOffset>
            </wp:positionH>
            <wp:positionV relativeFrom="paragraph">
              <wp:posOffset>273685</wp:posOffset>
            </wp:positionV>
            <wp:extent cx="2286000" cy="790575"/>
            <wp:effectExtent l="0" t="0" r="0" b="0"/>
            <wp:wrapNone/>
            <wp:docPr id="116" name="Picture 116" descr="TA: K:\BI-HighSchool\Geometry.01\Ancillaries\Production\Geometry RBC\rbc art\ch 01\HSGeo_rbc_01cr_014.eps,4/11/2014 2:51:34 PM replaced: 7/31/2016 4:55:4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ExerciseNumber"/>
        </w:rPr>
        <w:t>23</w:t>
      </w:r>
      <w:r w:rsidRPr="0073007F">
        <w:rPr>
          <w:rStyle w:val="ExerciseNumber"/>
        </w:rPr>
        <w:t>.</w:t>
      </w:r>
      <w:r w:rsidRPr="007B1FBF">
        <w:rPr>
          <w:rStyle w:val="ExerciseNumber"/>
        </w:rPr>
        <w:tab/>
      </w:r>
      <w:r>
        <w:t xml:space="preserve">Given that </w:t>
      </w:r>
      <w:r w:rsidRPr="00334C7F">
        <w:rPr>
          <w:position w:val="-6"/>
        </w:rPr>
        <w:object w:dxaOrig="720" w:dyaOrig="260" w14:anchorId="7D2D5CED">
          <v:shape id="_x0000_i1032" type="#_x0000_t75" style="width:36.6pt;height:13pt" o:ole="">
            <v:imagedata r:id="rId30" o:title=""/>
          </v:shape>
          <o:OLEObject Type="Embed" ProgID="Equation.DSMT4" ShapeID="_x0000_i1032" DrawAspect="Content" ObjectID="_1589902564" r:id="rId31"/>
        </w:object>
      </w:r>
      <w:r>
        <w:t xml:space="preserve"> is a straight angle, find </w:t>
      </w:r>
      <w:r w:rsidRPr="00334C7F">
        <w:rPr>
          <w:position w:val="-6"/>
        </w:rPr>
        <w:object w:dxaOrig="840" w:dyaOrig="260" w14:anchorId="5052E13D">
          <v:shape id="_x0000_i1033" type="#_x0000_t75" style="width:41.9pt;height:13pt" o:ole="">
            <v:imagedata r:id="rId32" o:title=""/>
          </v:shape>
          <o:OLEObject Type="Embed" ProgID="Equation.DSMT4" ShapeID="_x0000_i1033" DrawAspect="Content" ObjectID="_1589902565" r:id="rId33"/>
        </w:object>
      </w:r>
      <w:r>
        <w:t xml:space="preserve"> and </w:t>
      </w:r>
      <w:r w:rsidRPr="00334C7F">
        <w:rPr>
          <w:position w:val="-6"/>
        </w:rPr>
        <w:object w:dxaOrig="920" w:dyaOrig="260" w14:anchorId="1697C5CB">
          <v:shape id="_x0000_i1034" type="#_x0000_t75" style="width:45.45pt;height:13pt" o:ole="">
            <v:imagedata r:id="rId34" o:title=""/>
          </v:shape>
          <o:OLEObject Type="Embed" ProgID="Equation.DSMT4" ShapeID="_x0000_i1034" DrawAspect="Content" ObjectID="_1589902566" r:id="rId35"/>
        </w:object>
      </w:r>
    </w:p>
    <w:p w14:paraId="38EA1ED5" w14:textId="77777777" w:rsidR="00A33A01" w:rsidRDefault="00A33A01" w:rsidP="00A33A01">
      <w:pPr>
        <w:pStyle w:val="NumList1"/>
        <w:spacing w:after="720"/>
      </w:pPr>
      <w:r>
        <w:tab/>
      </w:r>
      <w:r>
        <w:tab/>
      </w:r>
    </w:p>
    <w:p w14:paraId="6808ED5C" w14:textId="77777777" w:rsidR="00A33A01" w:rsidRDefault="00A33A01" w:rsidP="00A33A01">
      <w:pPr>
        <w:pStyle w:val="NumList1"/>
        <w:spacing w:after="480"/>
      </w:pPr>
    </w:p>
    <w:p w14:paraId="16C9D4D6" w14:textId="3D532FC5" w:rsidR="00F07C3C" w:rsidRPr="00A33A01" w:rsidRDefault="00A33A01" w:rsidP="00787CE9">
      <w:pPr>
        <w:rPr>
          <w:rFonts w:ascii="Cambria Math" w:hAnsi="Cambria Math"/>
        </w:rPr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686912" behindDoc="0" locked="1" layoutInCell="1" allowOverlap="1" wp14:anchorId="3B5C6080" wp14:editId="7EDEBB47">
            <wp:simplePos x="0" y="0"/>
            <wp:positionH relativeFrom="column">
              <wp:posOffset>1080135</wp:posOffset>
            </wp:positionH>
            <wp:positionV relativeFrom="paragraph">
              <wp:posOffset>-2432050</wp:posOffset>
            </wp:positionV>
            <wp:extent cx="1333500" cy="809625"/>
            <wp:effectExtent l="0" t="0" r="0" b="9525"/>
            <wp:wrapNone/>
            <wp:docPr id="115" name="Picture 115" descr="TA: K:\BI-HighSchool\Geometry.01\Ancillaries\Production\Geometry RBC\rbc art\ch 01\HSGeo_rbc_01cr_013.eps,4/9/2014 3:36:39 PM replaced: 7/31/2016 4:55:4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F07C3C" w:rsidRPr="00A33A01" w:rsidSect="00920E0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A27A46"/>
    <w:multiLevelType w:val="multilevel"/>
    <w:tmpl w:val="3F3892C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0E0F"/>
    <w:rsid w:val="00013201"/>
    <w:rsid w:val="000638BA"/>
    <w:rsid w:val="000663D2"/>
    <w:rsid w:val="00111BA6"/>
    <w:rsid w:val="001312DA"/>
    <w:rsid w:val="00142770"/>
    <w:rsid w:val="0028670D"/>
    <w:rsid w:val="002B70C0"/>
    <w:rsid w:val="002E2336"/>
    <w:rsid w:val="003512F1"/>
    <w:rsid w:val="00385824"/>
    <w:rsid w:val="003A64D2"/>
    <w:rsid w:val="00412335"/>
    <w:rsid w:val="00441CBC"/>
    <w:rsid w:val="00470AE5"/>
    <w:rsid w:val="004D2ED0"/>
    <w:rsid w:val="004F68EC"/>
    <w:rsid w:val="00527564"/>
    <w:rsid w:val="005930B3"/>
    <w:rsid w:val="005F4AB0"/>
    <w:rsid w:val="006068E7"/>
    <w:rsid w:val="006726E7"/>
    <w:rsid w:val="00787CE9"/>
    <w:rsid w:val="00795928"/>
    <w:rsid w:val="007A097D"/>
    <w:rsid w:val="007E0A32"/>
    <w:rsid w:val="007E1E96"/>
    <w:rsid w:val="007E7E2D"/>
    <w:rsid w:val="00827924"/>
    <w:rsid w:val="00853E6E"/>
    <w:rsid w:val="008848D0"/>
    <w:rsid w:val="009034D4"/>
    <w:rsid w:val="00920E0F"/>
    <w:rsid w:val="00972ED3"/>
    <w:rsid w:val="00983758"/>
    <w:rsid w:val="009C0AE0"/>
    <w:rsid w:val="009F2544"/>
    <w:rsid w:val="00A33A01"/>
    <w:rsid w:val="00B83E68"/>
    <w:rsid w:val="00BB0EEE"/>
    <w:rsid w:val="00C25D6D"/>
    <w:rsid w:val="00C337CA"/>
    <w:rsid w:val="00C832E0"/>
    <w:rsid w:val="00C864B4"/>
    <w:rsid w:val="00CB60D1"/>
    <w:rsid w:val="00D01ACC"/>
    <w:rsid w:val="00D25AB5"/>
    <w:rsid w:val="00D538CC"/>
    <w:rsid w:val="00D82834"/>
    <w:rsid w:val="00DA0760"/>
    <w:rsid w:val="00E10F64"/>
    <w:rsid w:val="00E54906"/>
    <w:rsid w:val="00EE54B2"/>
    <w:rsid w:val="00F0181B"/>
    <w:rsid w:val="00F07C3C"/>
    <w:rsid w:val="00F932CE"/>
    <w:rsid w:val="00F93A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931103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9C0AE0"/>
    <w:rPr>
      <w:rFonts w:ascii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0E0F"/>
    <w:pPr>
      <w:ind w:left="720"/>
      <w:contextualSpacing/>
    </w:pPr>
    <w:rPr>
      <w:rFonts w:asciiTheme="minorHAnsi" w:hAnsiTheme="minorHAnsi" w:cstheme="minorBidi"/>
    </w:rPr>
  </w:style>
  <w:style w:type="table" w:styleId="TableGrid">
    <w:name w:val="Table Grid"/>
    <w:basedOn w:val="TableNormal"/>
    <w:uiPriority w:val="39"/>
    <w:rsid w:val="00787C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983758"/>
    <w:rPr>
      <w:color w:val="808080"/>
    </w:rPr>
  </w:style>
  <w:style w:type="paragraph" w:customStyle="1" w:styleId="NumList1">
    <w:name w:val="NumList1"/>
    <w:basedOn w:val="Normal"/>
    <w:rsid w:val="003512F1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eastAsia="Times New Roman"/>
      <w:sz w:val="22"/>
    </w:rPr>
  </w:style>
  <w:style w:type="character" w:customStyle="1" w:styleId="ExerciseNumber">
    <w:name w:val="ExerciseNumber"/>
    <w:basedOn w:val="DefaultParagraphFont"/>
    <w:rsid w:val="003512F1"/>
    <w:rPr>
      <w:rFonts w:ascii="Arial" w:hAnsi="Arial"/>
      <w:b/>
      <w:sz w:val="20"/>
    </w:rPr>
  </w:style>
  <w:style w:type="paragraph" w:customStyle="1" w:styleId="DirectionLine">
    <w:name w:val="DirectionLine"/>
    <w:next w:val="Normal"/>
    <w:rsid w:val="0028670D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0"/>
      <w:szCs w:val="22"/>
    </w:rPr>
  </w:style>
  <w:style w:type="paragraph" w:customStyle="1" w:styleId="NumList3">
    <w:name w:val="NumList3"/>
    <w:basedOn w:val="NumList1"/>
    <w:rsid w:val="002867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2">
    <w:name w:val="NumList2"/>
    <w:basedOn w:val="NumList1"/>
    <w:rsid w:val="00F07C3C"/>
    <w:pPr>
      <w:tabs>
        <w:tab w:val="decimal" w:pos="4800"/>
        <w:tab w:val="left" w:pos="4999"/>
      </w:tabs>
      <w:ind w:righ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5625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13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3.wmf"/><Relationship Id="rId21" Type="http://schemas.openxmlformats.org/officeDocument/2006/relationships/oleObject" Target="embeddings/oleObject4.bin"/><Relationship Id="rId22" Type="http://schemas.openxmlformats.org/officeDocument/2006/relationships/image" Target="media/image14.png"/><Relationship Id="rId23" Type="http://schemas.openxmlformats.org/officeDocument/2006/relationships/image" Target="media/image15.wmf"/><Relationship Id="rId24" Type="http://schemas.openxmlformats.org/officeDocument/2006/relationships/oleObject" Target="embeddings/oleObject5.bin"/><Relationship Id="rId25" Type="http://schemas.openxmlformats.org/officeDocument/2006/relationships/image" Target="media/image16.wmf"/><Relationship Id="rId26" Type="http://schemas.openxmlformats.org/officeDocument/2006/relationships/oleObject" Target="embeddings/oleObject6.bin"/><Relationship Id="rId27" Type="http://schemas.openxmlformats.org/officeDocument/2006/relationships/image" Target="media/image17.wmf"/><Relationship Id="rId28" Type="http://schemas.openxmlformats.org/officeDocument/2006/relationships/oleObject" Target="embeddings/oleObject7.bin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30" Type="http://schemas.openxmlformats.org/officeDocument/2006/relationships/image" Target="media/image19.wmf"/><Relationship Id="rId31" Type="http://schemas.openxmlformats.org/officeDocument/2006/relationships/oleObject" Target="embeddings/oleObject8.bin"/><Relationship Id="rId32" Type="http://schemas.openxmlformats.org/officeDocument/2006/relationships/image" Target="media/image20.wmf"/><Relationship Id="rId9" Type="http://schemas.openxmlformats.org/officeDocument/2006/relationships/image" Target="media/image5.png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ng"/><Relationship Id="rId33" Type="http://schemas.openxmlformats.org/officeDocument/2006/relationships/oleObject" Target="embeddings/oleObject9.bin"/><Relationship Id="rId34" Type="http://schemas.openxmlformats.org/officeDocument/2006/relationships/image" Target="media/image21.wmf"/><Relationship Id="rId35" Type="http://schemas.openxmlformats.org/officeDocument/2006/relationships/oleObject" Target="embeddings/oleObject10.bin"/><Relationship Id="rId36" Type="http://schemas.openxmlformats.org/officeDocument/2006/relationships/image" Target="media/image22.png"/><Relationship Id="rId10" Type="http://schemas.openxmlformats.org/officeDocument/2006/relationships/image" Target="media/image6.png"/><Relationship Id="rId11" Type="http://schemas.openxmlformats.org/officeDocument/2006/relationships/image" Target="media/image7.wmf"/><Relationship Id="rId12" Type="http://schemas.openxmlformats.org/officeDocument/2006/relationships/oleObject" Target="embeddings/oleObject1.bin"/><Relationship Id="rId13" Type="http://schemas.openxmlformats.org/officeDocument/2006/relationships/image" Target="media/image8.wmf"/><Relationship Id="rId14" Type="http://schemas.openxmlformats.org/officeDocument/2006/relationships/oleObject" Target="embeddings/oleObject2.bin"/><Relationship Id="rId15" Type="http://schemas.openxmlformats.org/officeDocument/2006/relationships/image" Target="media/image9.wmf"/><Relationship Id="rId16" Type="http://schemas.openxmlformats.org/officeDocument/2006/relationships/oleObject" Target="embeddings/oleObject3.bin"/><Relationship Id="rId17" Type="http://schemas.openxmlformats.org/officeDocument/2006/relationships/image" Target="media/image10.png"/><Relationship Id="rId18" Type="http://schemas.openxmlformats.org/officeDocument/2006/relationships/image" Target="media/image11.png"/><Relationship Id="rId19" Type="http://schemas.openxmlformats.org/officeDocument/2006/relationships/image" Target="media/image12.png"/><Relationship Id="rId37" Type="http://schemas.openxmlformats.org/officeDocument/2006/relationships/fontTable" Target="fontTable.xml"/><Relationship Id="rId3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45</Words>
  <Characters>1399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6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2</cp:revision>
  <dcterms:created xsi:type="dcterms:W3CDTF">2018-06-07T23:41:00Z</dcterms:created>
  <dcterms:modified xsi:type="dcterms:W3CDTF">2018-06-07T23:41:00Z</dcterms:modified>
</cp:coreProperties>
</file>